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9" r:id="rId2"/>
    <p:sldId id="340" r:id="rId3"/>
    <p:sldId id="350" r:id="rId4"/>
    <p:sldId id="351" r:id="rId5"/>
    <p:sldId id="352" r:id="rId6"/>
    <p:sldId id="353" r:id="rId7"/>
    <p:sldId id="356" r:id="rId8"/>
    <p:sldId id="359" r:id="rId9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94660"/>
  </p:normalViewPr>
  <p:slideViewPr>
    <p:cSldViewPr>
      <p:cViewPr varScale="1">
        <p:scale>
          <a:sx n="104" d="100"/>
          <a:sy n="104" d="100"/>
        </p:scale>
        <p:origin x="18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13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hilip Levis, Stanford Universit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Philip Levis, Stanford Universit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13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November 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/>
              <a:t>Philip Levis, Stanford Universit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624151" y="332601"/>
            <a:ext cx="2821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3/1944r0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Nov 2023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enadiy Tsodik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/>
              <a:t>Impact of Tx EVM on MIMO Detec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3-10-12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066957"/>
              </p:ext>
            </p:extLst>
          </p:nvPr>
        </p:nvGraphicFramePr>
        <p:xfrm>
          <a:off x="647700" y="2819400"/>
          <a:ext cx="8115299" cy="1894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9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enadiy Tsodik</a:t>
                      </a:r>
                    </a:p>
                  </a:txBody>
                  <a:tcPr anchor="ctr"/>
                </a:tc>
                <a:tc rowSpan="5"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9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Genadiy.tsodik@huawei.co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himi Shilo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oron Ezri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oav Levinbook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ed Redlich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3999"/>
            <a:ext cx="7772400" cy="472440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MIMO techniques are widely used in wireless systems (e.g. WLAN) to achieve higher spectral efficiency and increase the throughput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In order to exploit the maximum gain of MIMO transmissions, nonlinear (near ML) detection is often applied at the receiver side, as it significantly outperforms 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However, in practice nonlinear detection is sensitive to RF impairments and requires a higher Tx EVM in order to achieve the desired performance</a:t>
            </a: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>
                <a:ea typeface="+mn-ea"/>
                <a:cs typeface="+mn-cs"/>
              </a:rPr>
              <a:t>Strong impairments may have a significant impact on the performance of nonlinear detectors, such that in some cases linear detection outperforms non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We look into this issue in order to understand what may be done to ensure WLAN receivers can employ near ML detectors to yield a large performance gain (as expected from theory)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Background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79788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Background – Tx Power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4200"/>
              </a:spcBef>
              <a:buChar char="•"/>
            </a:pPr>
            <a:r>
              <a:rPr lang="en-US" altLang="zh-CN" sz="1800" b="1" dirty="0">
                <a:latin typeface="+mn-lt"/>
              </a:rPr>
              <a:t>We assume that in most devices the max available power for high MCS values is set such that Tx EVM matches the standard requirement (or close to it) for single-stream Tx in an AWGN channel</a:t>
            </a:r>
          </a:p>
          <a:p>
            <a:pPr marL="342900" indent="-342900">
              <a:spcBef>
                <a:spcPts val="4200"/>
              </a:spcBef>
              <a:buChar char="•"/>
            </a:pPr>
            <a:r>
              <a:rPr lang="en-US" altLang="zh-CN" sz="1800" b="1" dirty="0">
                <a:latin typeface="+mn-lt"/>
              </a:rPr>
              <a:t>However, the Tx EVM required for MIMO operation is usually higher than that required for single stream transmission (due to sensitivity of the non-linear components)</a:t>
            </a:r>
          </a:p>
          <a:p>
            <a:pPr marL="342900" indent="-342900">
              <a:spcBef>
                <a:spcPts val="4200"/>
              </a:spcBef>
              <a:buChar char="•"/>
            </a:pPr>
            <a:r>
              <a:rPr lang="en-US" altLang="zh-CN" sz="1800" b="1" dirty="0">
                <a:latin typeface="+mn-lt"/>
              </a:rPr>
              <a:t>Devices can indicate the power headroom, but the relationship with their </a:t>
            </a:r>
            <a:r>
              <a:rPr lang="en-US" altLang="zh-CN" sz="1800" b="1" dirty="0" err="1">
                <a:latin typeface="+mn-lt"/>
              </a:rPr>
              <a:t>Tx</a:t>
            </a:r>
            <a:r>
              <a:rPr lang="en-US" altLang="zh-CN" sz="1800" b="1" dirty="0">
                <a:latin typeface="+mn-lt"/>
              </a:rPr>
              <a:t> EVM isn’t clear</a:t>
            </a:r>
          </a:p>
          <a:p>
            <a:pPr marL="342900" indent="-342900">
              <a:spcBef>
                <a:spcPts val="4200"/>
              </a:spcBef>
              <a:buChar char="•"/>
            </a:pPr>
            <a:r>
              <a:rPr lang="en-US" altLang="zh-CN" sz="1800" b="1" dirty="0">
                <a:latin typeface="+mn-lt"/>
              </a:rPr>
              <a:t>How should the transmit power be set accurately, in case of MIMO transmission, such that the nonlinear components are reduced?</a:t>
            </a:r>
          </a:p>
        </p:txBody>
      </p:sp>
    </p:spTree>
    <p:extLst>
      <p:ext uri="{BB962C8B-B14F-4D97-AF65-F5344CB8AC3E}">
        <p14:creationId xmlns:p14="http://schemas.microsoft.com/office/powerpoint/2010/main" val="528528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MIMO Performance with Standard Tx EVM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We simulated the MIMO performance using the same Back-Off (BO) required to match the standard Tx EVM</a:t>
            </a:r>
          </a:p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In order to account for the impact of a larger BO (for example lower Tx power) we use SNR+OBO instead of SNR to compare between the different BO values</a:t>
            </a:r>
          </a:p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Simulation parameters are:</a:t>
            </a:r>
          </a:p>
          <a:p>
            <a:pPr marL="800100" lvl="1" indent="-342900">
              <a:spcBef>
                <a:spcPts val="1800"/>
              </a:spcBef>
              <a:buChar char="•"/>
            </a:pPr>
            <a:r>
              <a:rPr lang="en-US" altLang="zh-CN" sz="1800" dirty="0">
                <a:latin typeface="+mn-lt"/>
              </a:rPr>
              <a:t>The required BO is 7.4dB</a:t>
            </a:r>
          </a:p>
          <a:p>
            <a:pPr marL="800100" lvl="1" indent="-342900">
              <a:spcBef>
                <a:spcPts val="1800"/>
              </a:spcBef>
              <a:buChar char="•"/>
            </a:pPr>
            <a:r>
              <a:rPr lang="en-US" altLang="zh-CN" sz="1800" dirty="0">
                <a:latin typeface="+mn-lt"/>
              </a:rPr>
              <a:t>MU-MIMO 4x4, PA model – RAPP2</a:t>
            </a:r>
          </a:p>
          <a:p>
            <a:pPr marL="800100" lvl="1" indent="-342900">
              <a:spcBef>
                <a:spcPts val="1800"/>
              </a:spcBef>
              <a:buChar char="•"/>
            </a:pPr>
            <a:r>
              <a:rPr lang="en-US" altLang="zh-CN" sz="1800" dirty="0">
                <a:latin typeface="+mn-lt"/>
              </a:rPr>
              <a:t>Near ML: K-Best Detection</a:t>
            </a:r>
          </a:p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As we can see in the figure on the right,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at the BO value of 7.4dB, MMSE detection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outperforms ML detec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514FB3-790A-4D3C-AF72-421C61E3D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0" y="2743200"/>
            <a:ext cx="46736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6353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Theoretical Analysis of Tx EVM Impact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600"/>
              </a:spcBef>
              <a:buChar char="•"/>
            </a:pPr>
            <a:r>
              <a:rPr lang="en-US" altLang="zh-CN" sz="1800" b="1" dirty="0">
                <a:latin typeface="+mn-lt"/>
              </a:rPr>
              <a:t>First, we analyze and show the impact of Tx EVM on the performance: the Tx signal includes EVM and is modeled as </a:t>
            </a:r>
          </a:p>
          <a:p>
            <a:pPr marL="342900" indent="-342900">
              <a:spcBef>
                <a:spcPts val="3600"/>
              </a:spcBef>
              <a:buChar char="•"/>
            </a:pPr>
            <a:r>
              <a:rPr lang="en-US" altLang="zh-CN" sz="1800" b="1" dirty="0">
                <a:latin typeface="+mn-lt"/>
              </a:rPr>
              <a:t>The received MIMO signal reads </a:t>
            </a:r>
          </a:p>
          <a:p>
            <a:pPr marL="342900" indent="-342900">
              <a:spcBef>
                <a:spcPts val="3600"/>
              </a:spcBef>
              <a:buChar char="•"/>
            </a:pPr>
            <a:r>
              <a:rPr lang="en-US" altLang="zh-CN" sz="1800" b="1" dirty="0">
                <a:latin typeface="+mn-lt"/>
              </a:rPr>
              <a:t>This means that assuming the EVM is Gaussian, the optimal MLD includes a whitening stage with inverse Cholesky of the Covariance (regular MLD has no whitening) </a:t>
            </a:r>
          </a:p>
          <a:p>
            <a:pPr marL="342900" indent="-342900">
              <a:spcBef>
                <a:spcPts val="3600"/>
              </a:spcBef>
              <a:buChar char="•"/>
            </a:pPr>
            <a:endParaRPr lang="en-US" altLang="zh-CN" sz="1800" b="1" dirty="0">
              <a:latin typeface="+mn-lt"/>
            </a:endParaRPr>
          </a:p>
          <a:p>
            <a:pPr marL="342900" indent="-342900">
              <a:spcBef>
                <a:spcPts val="3600"/>
              </a:spcBef>
              <a:buChar char="•"/>
            </a:pPr>
            <a:r>
              <a:rPr lang="en-US" altLang="zh-CN" sz="1800" b="1" dirty="0">
                <a:latin typeface="+mn-lt"/>
              </a:rPr>
              <a:t>At high EVM, when                , we get    </a:t>
            </a:r>
          </a:p>
          <a:p>
            <a:pPr marL="342900" indent="-342900">
              <a:spcBef>
                <a:spcPts val="3600"/>
              </a:spcBef>
              <a:buChar char="•"/>
            </a:pPr>
            <a:r>
              <a:rPr lang="en-US" altLang="zh-CN" sz="1800" b="1" dirty="0">
                <a:latin typeface="+mn-lt"/>
              </a:rPr>
              <a:t>So in case of high Tx EVM, the optimal MLD coincides with linear detection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9BDF88-478F-45AE-96D9-2CC22992C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74033"/>
              </p:ext>
            </p:extLst>
          </p:nvPr>
        </p:nvGraphicFramePr>
        <p:xfrm>
          <a:off x="4728885" y="1627747"/>
          <a:ext cx="10112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8885" y="1627747"/>
                        <a:ext cx="10112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0A5DCF6-A721-44E6-9D13-584223B74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17884"/>
              </p:ext>
            </p:extLst>
          </p:nvPr>
        </p:nvGraphicFramePr>
        <p:xfrm>
          <a:off x="4191000" y="2362200"/>
          <a:ext cx="2667000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5" imgW="1955520" imgH="203040" progId="Equation.DSMT4">
                  <p:embed/>
                </p:oleObj>
              </mc:Choice>
              <mc:Fallback>
                <p:oleObj name="Equation" r:id="rId5" imgW="19555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421E0F-11D6-41D6-8DD3-B49F8FC36B8F}"/>
                          </a:ext>
                        </a:extLst>
                      </p:cNvPr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362200"/>
                        <a:ext cx="2667000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B113D85D-23E7-4389-B886-4143137D45F7}"/>
                  </a:ext>
                </a:extLst>
              </p:cNvPr>
              <p:cNvSpPr txBox="1"/>
              <p:nvPr/>
            </p:nvSpPr>
            <p:spPr>
              <a:xfrm>
                <a:off x="2641600" y="4037013"/>
                <a:ext cx="3841750" cy="5349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𝐬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𝐬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B113D85D-23E7-4389-B886-4143137D45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0" y="4037013"/>
                <a:ext cx="3841750" cy="5349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B10D0F-CDBA-4F53-9B59-5A11C498C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82073"/>
              </p:ext>
            </p:extLst>
          </p:nvPr>
        </p:nvGraphicFramePr>
        <p:xfrm>
          <a:off x="2819400" y="5072326"/>
          <a:ext cx="848291" cy="32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F65B6E2-3A83-4AD0-B74E-945401CC7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9400" y="5072326"/>
                        <a:ext cx="848291" cy="32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7A3D54-8AC0-4DAB-A27A-CC5F0657F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3084"/>
              </p:ext>
            </p:extLst>
          </p:nvPr>
        </p:nvGraphicFramePr>
        <p:xfrm>
          <a:off x="4548188" y="5018088"/>
          <a:ext cx="45227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10" imgW="4012920" imgH="431640" progId="Equation.DSMT4">
                  <p:embed/>
                </p:oleObj>
              </mc:Choice>
              <mc:Fallback>
                <p:oleObj name="Equation" r:id="rId10" imgW="40129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76F4AF0-0F52-4065-9880-F04D61E48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8188" y="5018088"/>
                        <a:ext cx="452278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0228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altLang="zh-CN" dirty="0">
                <a:latin typeface="FrutigerNext LT Medium" pitchFamily="34" charset="0"/>
              </a:rPr>
              <a:t>How can we improve the performance?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19100" y="1295400"/>
                <a:ext cx="8305800" cy="495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2400"/>
                  </a:spcBef>
                  <a:buChar char="•"/>
                </a:pPr>
                <a:r>
                  <a:rPr lang="en-US" altLang="zh-CN" sz="1800" b="1" dirty="0">
                    <a:latin typeface="+mn-lt"/>
                  </a:rPr>
                  <a:t>The theory that explains the issue and shows why linear detection outperforms nonlinear detection actually provides a direction for the solution</a:t>
                </a:r>
              </a:p>
              <a:p>
                <a:pPr marL="342900" indent="-342900">
                  <a:spcBef>
                    <a:spcPts val="2400"/>
                  </a:spcBef>
                  <a:buChar char="•"/>
                </a:pPr>
                <a:r>
                  <a:rPr lang="en-US" altLang="zh-CN" sz="1800" b="1" dirty="0">
                    <a:latin typeface="+mn-lt"/>
                  </a:rPr>
                  <a:t>If we reduce the variance 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of the Tx EVM component below the noise level, </a:t>
                </a:r>
                <a:b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</a:b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i.e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the optimal detection no longer coincides with linear detection</a:t>
                </a:r>
              </a:p>
              <a:p>
                <a:pPr>
                  <a:spcBef>
                    <a:spcPts val="2400"/>
                  </a:spcBef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 </a:t>
                </a:r>
              </a:p>
              <a:p>
                <a:pPr marL="342900" indent="-342900">
                  <a:spcBef>
                    <a:spcPts val="2400"/>
                  </a:spcBef>
                  <a:buChar char="•"/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In other words, when nonlinear detection is employed we would like the transmitter to transmit with a higher Tx EVM</a:t>
                </a:r>
              </a:p>
              <a:p>
                <a:pPr marL="342900" indent="-342900">
                  <a:spcBef>
                    <a:spcPts val="2400"/>
                  </a:spcBef>
                  <a:buChar char="•"/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One possible way to achieve an improved Tx EVM is to increase the BO, i.e. to transmit with a power lower than the nominal maximum power for a given MCS</a:t>
                </a:r>
              </a:p>
              <a:p>
                <a:pPr marL="342900" indent="-342900">
                  <a:spcBef>
                    <a:spcPts val="2400"/>
                  </a:spcBef>
                  <a:buChar char="•"/>
                </a:pPr>
                <a:r>
                  <a:rPr lang="en-US" altLang="zh-CN" sz="1800" b="1" dirty="0">
                    <a:solidFill>
                      <a:schemeClr val="tx1"/>
                    </a:solidFill>
                    <a:latin typeface="+mn-lt"/>
                  </a:rPr>
                  <a:t>This may solve the issue presented in the previous slides and allow the receiver to exploit the gain associated with nonlinear detection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1295400"/>
                <a:ext cx="8305800" cy="4955203"/>
              </a:xfrm>
              <a:prstGeom prst="rect">
                <a:avLst/>
              </a:prstGeom>
              <a:blipFill>
                <a:blip r:embed="rId2"/>
                <a:stretch>
                  <a:fillRect l="-514" t="-739" b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E1C49D1-94F5-4E8C-B030-D42AF6987863}"/>
                  </a:ext>
                </a:extLst>
              </p:cNvPr>
              <p:cNvSpPr txBox="1"/>
              <p:nvPr/>
            </p:nvSpPr>
            <p:spPr>
              <a:xfrm>
                <a:off x="1447800" y="2819400"/>
                <a:ext cx="6248400" cy="647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𝐬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𝐬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E1C49D1-94F5-4E8C-B030-D42AF6987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19400"/>
                <a:ext cx="6248400" cy="647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4815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4800" y="685800"/>
            <a:ext cx="86106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imulation Results – Comparison w. MMSE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simulated the same scenarios, where we use a larger BO, than that needed to meet standard Tx EVM requirements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n particular we compared the results of nonlinear detection with those of MMSE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the impact of OBO 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ER in case of MMSE detection is ver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small (although increasing OBO ma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improve MMSE as well)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400" b="1" dirty="0">
                <a:latin typeface="+mn-lt"/>
              </a:rPr>
              <a:t>But near-ML is impacted significantly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near ML detecti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outperforms MMSE detection by 6dB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(including consideration of the reduced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ower due to higher BO)</a:t>
            </a:r>
          </a:p>
        </p:txBody>
      </p:sp>
      <p:pic>
        <p:nvPicPr>
          <p:cNvPr id="5" name="Picture 1" descr="image001">
            <a:extLst>
              <a:ext uri="{FF2B5EF4-FFF2-40B4-BE49-F238E27FC236}">
                <a16:creationId xmlns:a16="http://schemas.microsoft.com/office/drawing/2014/main" id="{A85CA089-47B1-4138-9F08-DB6106851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464" y="2667000"/>
            <a:ext cx="4748336" cy="357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68004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umm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hile in theory nonlinear MIMO detection is superior to linear detection, in practice it suffers from the impact of RF impairments</a:t>
            </a:r>
          </a:p>
          <a:p>
            <a:pPr marL="800100" lvl="1" indent="-342900">
              <a:spcBef>
                <a:spcPts val="3000"/>
              </a:spcBef>
              <a:buChar char="•"/>
            </a:pPr>
            <a:r>
              <a:rPr lang="en-US" altLang="zh-CN" sz="1800" dirty="0">
                <a:latin typeface="+mn-lt"/>
              </a:rPr>
              <a:t>An additional Tx EVM improvement of 1-2dB may result in PER gain of many dBs for a MIMO transmission (e.g. 6dB gain as shown on the previous slide)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/>
              <a:t>We may significantly improve performance, if we adjust the Tx EVM for the specific MIMO scheme and the detector type currently employed at the receiver</a:t>
            </a:r>
            <a:endParaRPr lang="en-US" altLang="zh-CN" sz="1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5188281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107104</TotalTime>
  <Words>844</Words>
  <Application>Microsoft Office PowerPoint</Application>
  <PresentationFormat>On-screen Show (4:3)</PresentationFormat>
  <Paragraphs>72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MS Gothic</vt:lpstr>
      <vt:lpstr>MS PGothic</vt:lpstr>
      <vt:lpstr>SimSun</vt:lpstr>
      <vt:lpstr>Arial Unicode MS</vt:lpstr>
      <vt:lpstr>Cambria Math</vt:lpstr>
      <vt:lpstr>FrutigerNext LT Medium</vt:lpstr>
      <vt:lpstr>Times New Roman</vt:lpstr>
      <vt:lpstr>802-11-Submission</vt:lpstr>
      <vt:lpstr>Equation</vt:lpstr>
      <vt:lpstr>Impact of Tx EVM on MIMO Detection</vt:lpstr>
      <vt:lpstr>PowerPoint Presentation</vt:lpstr>
      <vt:lpstr>Background – Tx Power</vt:lpstr>
      <vt:lpstr>MIMO Performance with Standard Tx EVM</vt:lpstr>
      <vt:lpstr>Theoretical Analysis of Tx EVM Impact</vt:lpstr>
      <vt:lpstr>How can we improve the performance?</vt:lpstr>
      <vt:lpstr>Simulation Results – Comparison w. MMSE</vt:lpstr>
      <vt:lpstr>Summary</vt:lpstr>
    </vt:vector>
  </TitlesOfParts>
  <Company>Huawei Technolog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in EHT</dc:title>
  <dc:creator>Ross Jian Yu</dc:creator>
  <cp:lastModifiedBy>Genadiy Tsodik(TRC)</cp:lastModifiedBy>
  <cp:revision>1759</cp:revision>
  <cp:lastPrinted>1998-02-10T13:28:06Z</cp:lastPrinted>
  <dcterms:created xsi:type="dcterms:W3CDTF">2013-11-12T18:41:50Z</dcterms:created>
  <dcterms:modified xsi:type="dcterms:W3CDTF">2023-11-29T09:2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qctBeqmrZIW+HudGtzmKC8KGJMorcrRuvBC88eZ6Pcq5xLTEKa5FEHFIK87kms9rEFn9fzyy
S0ZZtbB4r5WXUIY1vrFM2WgJvTuuvZbKHt3zbsWCESOaMYiKdK+HjBU9OvqZIIrnTfgd9lLc
uyuUvpGMtrL2jdM4YNuFoKXsYPrh/ORoQK8bwVBsT6ixujhk+syQJ579l2lb+PS1NLRkavFw
vegZy7JS9we6V6X3y8</vt:lpwstr>
  </property>
  <property fmtid="{D5CDD505-2E9C-101B-9397-08002B2CF9AE}" pid="4" name="_2015_ms_pID_7253431">
    <vt:lpwstr>nKEatmHi0kvGNo8GcvIKmctR51Sa/h2e+h3uftsXnihCsX4r6bSqoT
F1z9uE6kPuICifyyMZob43D4Zqg/kmL3hl1cmK+NHFbJvXpJ7jHxDj0BDQSaKzdl2TTfahXE
wyEk6cL+2s76S0MSsvYPoWdDAHbVDMyiXGdEFF6VJnFsLAGsXqoGxsJnaYup+bPcxwPkgAw4
t3FkCKhUGhPvnpypnXS+3owzQ+rF37lTVW13</vt:lpwstr>
  </property>
  <property fmtid="{D5CDD505-2E9C-101B-9397-08002B2CF9AE}" pid="5" name="_2015_ms_pID_7253432">
    <vt:lpwstr>WeP7cbdWbJFB1kVf6+5MQEE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98054819</vt:lpwstr>
  </property>
</Properties>
</file>